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63" r:id="rId3"/>
    <p:sldId id="264" r:id="rId4"/>
    <p:sldId id="266" r:id="rId5"/>
    <p:sldId id="267" r:id="rId6"/>
    <p:sldId id="269" r:id="rId7"/>
    <p:sldId id="257" r:id="rId8"/>
    <p:sldId id="258" r:id="rId9"/>
    <p:sldId id="260" r:id="rId10"/>
    <p:sldId id="261" r:id="rId11"/>
    <p:sldId id="287" r:id="rId12"/>
    <p:sldId id="262" r:id="rId13"/>
    <p:sldId id="288" r:id="rId14"/>
    <p:sldId id="289" r:id="rId15"/>
    <p:sldId id="290" r:id="rId16"/>
    <p:sldId id="291" r:id="rId17"/>
    <p:sldId id="293" r:id="rId18"/>
    <p:sldId id="294" r:id="rId19"/>
    <p:sldId id="292" r:id="rId20"/>
    <p:sldId id="285" r:id="rId21"/>
    <p:sldId id="286" r:id="rId22"/>
    <p:sldId id="303" r:id="rId23"/>
    <p:sldId id="302" r:id="rId24"/>
    <p:sldId id="270" r:id="rId25"/>
    <p:sldId id="271" r:id="rId26"/>
    <p:sldId id="272" r:id="rId27"/>
    <p:sldId id="274" r:id="rId28"/>
    <p:sldId id="275" r:id="rId29"/>
    <p:sldId id="276" r:id="rId30"/>
    <p:sldId id="277" r:id="rId31"/>
    <p:sldId id="282" r:id="rId32"/>
    <p:sldId id="283" r:id="rId33"/>
    <p:sldId id="284" r:id="rId34"/>
    <p:sldId id="297" r:id="rId35"/>
    <p:sldId id="295" r:id="rId36"/>
    <p:sldId id="296" r:id="rId37"/>
    <p:sldId id="298" r:id="rId38"/>
    <p:sldId id="300" r:id="rId39"/>
    <p:sldId id="301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7" autoAdjust="0"/>
    <p:restoredTop sz="94660"/>
  </p:normalViewPr>
  <p:slideViewPr>
    <p:cSldViewPr>
      <p:cViewPr>
        <p:scale>
          <a:sx n="80" d="100"/>
          <a:sy n="80" d="100"/>
        </p:scale>
        <p:origin x="-120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hyperlink" Target="http://f.hiphotos.baidu.com/zhidao/pic/item/cf1b9d16fdfaaf514eaf677e8c5494eef11f7aa7.jpg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一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5849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75665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61356"/>
            <a:ext cx="4961368" cy="149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22" y="4005064"/>
            <a:ext cx="8101013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92111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927413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5696"/>
              </p:ext>
            </p:extLst>
          </p:nvPr>
        </p:nvGraphicFramePr>
        <p:xfrm>
          <a:off x="683567" y="2276872"/>
          <a:ext cx="733646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349360" imgH="876240" progId="Equation.DSMT4">
                  <p:embed/>
                </p:oleObj>
              </mc:Choice>
              <mc:Fallback>
                <p:oleObj name="Equation" r:id="rId4" imgW="23493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7" y="2276872"/>
                        <a:ext cx="7336467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5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三章 行列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18824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u="sng" dirty="0" smtClean="0"/>
              <a:t>       </a:t>
            </a:r>
            <a:endParaRPr lang="zh-CN" altLang="zh-CN" dirty="0"/>
          </a:p>
          <a:p>
            <a:endParaRPr lang="zh-CN" altLang="en-US" dirty="0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0"/>
          <a:stretch/>
        </p:blipFill>
        <p:spPr bwMode="auto">
          <a:xfrm>
            <a:off x="1115616" y="1484784"/>
            <a:ext cx="6014966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115616" y="4293096"/>
            <a:ext cx="1624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u="sng" dirty="0"/>
              <a:t>(ab-cd)(</a:t>
            </a:r>
            <a:r>
              <a:rPr lang="en-US" altLang="zh-CN" u="sng" dirty="0" err="1"/>
              <a:t>pg-ef</a:t>
            </a:r>
            <a:r>
              <a:rPr lang="en-US" altLang="zh-CN" u="sng" dirty="0"/>
              <a:t>)</a:t>
            </a:r>
            <a:endParaRPr lang="zh-CN" alt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91566"/>
              </p:ext>
            </p:extLst>
          </p:nvPr>
        </p:nvGraphicFramePr>
        <p:xfrm>
          <a:off x="1098550" y="4662488"/>
          <a:ext cx="27146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244600" imgH="914400" progId="Equation.DSMT4">
                  <p:embed/>
                </p:oleObj>
              </mc:Choice>
              <mc:Fallback>
                <p:oleObj name="Equation" r:id="rId4" imgW="1244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662488"/>
                        <a:ext cx="2714625" cy="198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0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8701447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533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628800"/>
            <a:ext cx="8183767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00412"/>
            <a:ext cx="2560101" cy="7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72" y="4437112"/>
            <a:ext cx="794060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74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96754"/>
              </p:ext>
            </p:extLst>
          </p:nvPr>
        </p:nvGraphicFramePr>
        <p:xfrm>
          <a:off x="698089" y="620688"/>
          <a:ext cx="7747822" cy="60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403600" imgH="2603500" progId="Equation.DSMT4">
                  <p:embed/>
                </p:oleObj>
              </mc:Choice>
              <mc:Fallback>
                <p:oleObj name="Equation" r:id="rId3" imgW="3403600" imgH="260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89" y="620688"/>
                        <a:ext cx="7747822" cy="602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39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6970713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113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1218"/>
              </p:ext>
            </p:extLst>
          </p:nvPr>
        </p:nvGraphicFramePr>
        <p:xfrm>
          <a:off x="899592" y="620688"/>
          <a:ext cx="7826348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073400" imgH="2006600" progId="Equation.DSMT4">
                  <p:embed/>
                </p:oleObj>
              </mc:Choice>
              <mc:Fallback>
                <p:oleObj name="Equation" r:id="rId3" imgW="30734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20688"/>
                        <a:ext cx="7826348" cy="5112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0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48680"/>
            <a:ext cx="7265987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020418"/>
            <a:ext cx="19907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22" y="3933056"/>
            <a:ext cx="8531857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888860" y="5085184"/>
            <a:ext cx="2683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u="sng" dirty="0" smtClean="0"/>
              <a:t>1/5</a:t>
            </a:r>
            <a:r>
              <a:rPr lang="zh-CN" altLang="en-US" sz="2800" u="sng" dirty="0" smtClean="0"/>
              <a:t>；</a:t>
            </a:r>
            <a:r>
              <a:rPr lang="en-US" altLang="zh-CN" sz="2800" u="sng" dirty="0" smtClean="0"/>
              <a:t>3</a:t>
            </a:r>
            <a:r>
              <a:rPr lang="en-US" altLang="zh-CN" sz="2800" u="sng" baseline="30000" dirty="0" smtClean="0"/>
              <a:t>3</a:t>
            </a:r>
            <a:r>
              <a:rPr lang="en-US" altLang="zh-CN" sz="2800" u="sng" dirty="0" smtClean="0"/>
              <a:t>5</a:t>
            </a:r>
            <a:r>
              <a:rPr lang="en-US" altLang="zh-CN" sz="2800" u="sng" baseline="30000" dirty="0" smtClean="0"/>
              <a:t>2</a:t>
            </a:r>
            <a:r>
              <a:rPr lang="en-US" altLang="zh-CN" sz="2800" u="sng" dirty="0" smtClean="0"/>
              <a:t>=675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8943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8466546" cy="662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279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1161"/>
            <a:ext cx="8816357" cy="256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64903"/>
            <a:ext cx="6408712" cy="422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225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62420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96269"/>
            <a:ext cx="5197475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01008"/>
            <a:ext cx="7086600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021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hap 4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7096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706144" cy="587464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392972"/>
            <a:ext cx="8822800" cy="61567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11" y="2132856"/>
            <a:ext cx="8003998" cy="316835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5445224"/>
            <a:ext cx="8654632" cy="936104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67709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84784"/>
            <a:ext cx="8937808" cy="60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2204864"/>
            <a:ext cx="8787115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4509120"/>
            <a:ext cx="9099652" cy="6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23091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35250"/>
            <a:ext cx="82296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8647887" cy="62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28094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771589" cy="569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91" y="1628800"/>
            <a:ext cx="8647481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42662"/>
            <a:ext cx="8636241" cy="2634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4305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" y="91450"/>
            <a:ext cx="7812360" cy="664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46295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8185908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03" y="3573016"/>
            <a:ext cx="5868986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48803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95536" y="188640"/>
            <a:ext cx="8064896" cy="5976664"/>
            <a:chOff x="395536" y="188640"/>
            <a:chExt cx="5670550" cy="3468643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88640"/>
              <a:ext cx="5670550" cy="240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86" y="2276872"/>
              <a:ext cx="5600700" cy="103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346" y="3292158"/>
              <a:ext cx="243046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77428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a=-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≠0</a:t>
            </a:r>
            <a:r>
              <a:rPr lang="zh-CN" altLang="en-US" dirty="0" smtClean="0"/>
              <a:t>时，不能表示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28" y="764704"/>
            <a:ext cx="9051872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60648"/>
            <a:ext cx="8654632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1412776"/>
            <a:ext cx="6048672" cy="173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634" y="3149276"/>
            <a:ext cx="5648597" cy="354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47472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AutoShape 1" descr="D:\qq record\20320579\Image\C2C\~5]O%K6HQ86$@N44HF2@1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2" descr="D:\qq record\20320579\Image\C2C\~5]O%K6HQ86$@N44HF2@1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2352"/>
            <a:ext cx="6885964" cy="5898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39"/>
          <a:stretch/>
        </p:blipFill>
        <p:spPr bwMode="auto">
          <a:xfrm>
            <a:off x="4427984" y="4437112"/>
            <a:ext cx="2205513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9667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 descr="http://f.hiphotos.baidu.com/zhidao/wh%3D600%2C800/sign=6bf907ce8794a4c20a76ef2d3ec437ed/cf1b9d16fdfaaf514eaf677e8c5494eef11f7aa7.jpg">
            <a:hlinkClick r:id="rId2" tooltip="点击查看大图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23682"/>
            <a:ext cx="9540552" cy="6789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5803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42" y="188640"/>
            <a:ext cx="8960177" cy="655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79580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五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15670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48680"/>
            <a:ext cx="8908086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429000"/>
            <a:ext cx="8356794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749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6672"/>
            <a:ext cx="9053998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33056"/>
            <a:ext cx="756084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774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七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275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697174" cy="46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91" y="2348880"/>
            <a:ext cx="769981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334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19"/>
            <a:ext cx="10548664" cy="582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92896"/>
            <a:ext cx="8585220" cy="243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490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8</a:t>
            </a:r>
            <a:r>
              <a:rPr lang="en-US" altLang="zh-CN" dirty="0">
                <a:sym typeface="Symbol"/>
              </a:rPr>
              <a:t></a:t>
            </a:r>
            <a:r>
              <a:rPr lang="en-US" altLang="zh-CN" dirty="0"/>
              <a:t> </a:t>
            </a:r>
            <a:r>
              <a:rPr lang="zh-CN" altLang="zh-CN" dirty="0"/>
              <a:t>设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</a:t>
            </a:r>
            <a:r>
              <a:rPr lang="en-US" altLang="zh-CN" dirty="0"/>
              <a:t> 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2</a:t>
            </a:r>
            <a:r>
              <a:rPr lang="zh-CN" altLang="zh-CN" dirty="0"/>
              <a:t>线性无关</a:t>
            </a:r>
            <a:r>
              <a:rPr lang="en-US" altLang="zh-CN" dirty="0">
                <a:sym typeface="Symbol"/>
              </a:rPr>
              <a:t></a:t>
            </a:r>
            <a:r>
              <a:rPr lang="en-US" altLang="zh-CN" dirty="0"/>
              <a:t> 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</a:t>
            </a:r>
            <a:r>
              <a:rPr lang="en-US" altLang="zh-CN" b="1" i="1" dirty="0"/>
              <a:t>b</a:t>
            </a:r>
            <a:r>
              <a:rPr lang="en-US" altLang="zh-CN" dirty="0">
                <a:sym typeface="Symbol"/>
              </a:rPr>
              <a:t></a:t>
            </a:r>
            <a:r>
              <a:rPr lang="en-US" altLang="zh-CN" dirty="0"/>
              <a:t> 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/>
              </a:rPr>
              <a:t></a:t>
            </a:r>
            <a:r>
              <a:rPr lang="en-US" altLang="zh-CN" b="1" i="1" dirty="0"/>
              <a:t>b</a:t>
            </a:r>
            <a:r>
              <a:rPr lang="zh-CN" altLang="zh-CN" dirty="0"/>
              <a:t>线性相关</a:t>
            </a:r>
            <a:r>
              <a:rPr lang="en-US" altLang="zh-CN" dirty="0">
                <a:sym typeface="Symbol"/>
              </a:rPr>
              <a:t></a:t>
            </a:r>
            <a:r>
              <a:rPr lang="en-US" altLang="zh-CN" dirty="0"/>
              <a:t> </a:t>
            </a:r>
            <a:r>
              <a:rPr lang="zh-CN" altLang="zh-CN" dirty="0"/>
              <a:t>求向量</a:t>
            </a:r>
            <a:r>
              <a:rPr lang="en-US" altLang="zh-CN" b="1" i="1" dirty="0"/>
              <a:t>b</a:t>
            </a:r>
            <a:r>
              <a:rPr lang="zh-CN" altLang="zh-CN" dirty="0"/>
              <a:t>用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/>
              </a:rPr>
              <a:t></a:t>
            </a:r>
            <a:r>
              <a:rPr lang="en-US" altLang="zh-CN" dirty="0"/>
              <a:t> </a:t>
            </a:r>
            <a:r>
              <a:rPr lang="en-US" altLang="zh-CN" b="1" i="1" dirty="0"/>
              <a:t>a</a:t>
            </a:r>
            <a:r>
              <a:rPr lang="en-US" altLang="zh-CN" baseline="-25000" dirty="0"/>
              <a:t>2</a:t>
            </a:r>
            <a:r>
              <a:rPr lang="zh-CN" altLang="zh-CN" dirty="0"/>
              <a:t>线性表示的表示式</a:t>
            </a:r>
            <a:r>
              <a:rPr lang="en-US" altLang="zh-CN" dirty="0">
                <a:sym typeface="Symbol"/>
              </a:rPr>
              <a:t></a:t>
            </a:r>
            <a:r>
              <a:rPr lang="en-US" altLang="zh-CN" dirty="0"/>
              <a:t> </a:t>
            </a:r>
            <a:endParaRPr lang="zh-CN" altLang="zh-CN" dirty="0"/>
          </a:p>
          <a:p>
            <a:r>
              <a:rPr lang="en-US" altLang="zh-CN" dirty="0"/>
              <a:t>    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58" y="2780928"/>
            <a:ext cx="7879307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89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04" y="1412776"/>
            <a:ext cx="799471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8024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第二章 矩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495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46" y="548680"/>
            <a:ext cx="89090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4784"/>
            <a:ext cx="8024813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3056026"/>
            <a:ext cx="86487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725144"/>
            <a:ext cx="815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62196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9"/>
            <a:ext cx="8516218" cy="252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37353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5456237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33092"/>
            <a:ext cx="5760640" cy="225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16" y="4717507"/>
            <a:ext cx="5116339" cy="190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883275"/>
            <a:ext cx="49530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2312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70</Words>
  <Application>Microsoft Office PowerPoint</Application>
  <PresentationFormat>全屏显示(4:3)</PresentationFormat>
  <Paragraphs>17</Paragraphs>
  <Slides>3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p 4</vt:lpstr>
      <vt:lpstr>PowerPoint 演示文稿</vt:lpstr>
      <vt:lpstr>第四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creator>w</dc:creator>
  <cp:lastModifiedBy>ww</cp:lastModifiedBy>
  <cp:revision>29</cp:revision>
  <dcterms:created xsi:type="dcterms:W3CDTF">2016-03-02T07:55:20Z</dcterms:created>
  <dcterms:modified xsi:type="dcterms:W3CDTF">2017-05-03T09:46:10Z</dcterms:modified>
</cp:coreProperties>
</file>